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A50E4" w:rsidRPr="009B4843" w:rsidRDefault="009B4843" w:rsidP="009B4843">
      <w:pPr>
        <w:jc w:val="center"/>
        <w:rPr>
          <w:b/>
          <w:color w:val="0070C0"/>
          <w:sz w:val="36"/>
          <w:szCs w:val="36"/>
        </w:rPr>
      </w:pPr>
      <w:r w:rsidRPr="009B4843">
        <w:rPr>
          <w:b/>
          <w:color w:val="0070C0"/>
          <w:sz w:val="36"/>
          <w:szCs w:val="36"/>
        </w:rPr>
        <w:t xml:space="preserve">Molecular Modeling Worksheet </w:t>
      </w:r>
      <w:r w:rsidRPr="009B4843">
        <w:rPr>
          <w:b/>
          <w:color w:val="FF0000"/>
          <w:sz w:val="36"/>
          <w:szCs w:val="36"/>
        </w:rPr>
        <w:t>Answers</w:t>
      </w:r>
    </w:p>
    <w:p w:rsidR="00312B00" w:rsidRDefault="00312B00" w:rsidP="009B4843">
      <w:pPr>
        <w:pStyle w:val="ListParagraph"/>
        <w:numPr>
          <w:ilvl w:val="0"/>
          <w:numId w:val="3"/>
        </w:numPr>
        <w:ind w:left="360"/>
      </w:pPr>
      <w:r>
        <w:t xml:space="preserve">Draw a molecule of ethane on </w:t>
      </w:r>
      <w:r w:rsidR="00313743">
        <w:t>your paper</w:t>
      </w:r>
      <w:r w:rsidR="009B4843">
        <w:t>,</w:t>
      </w:r>
      <w:r w:rsidR="00313743">
        <w:t xml:space="preserve"> and then </w:t>
      </w:r>
      <w:r w:rsidR="009B4843">
        <w:t xml:space="preserve">use </w:t>
      </w:r>
      <w:proofErr w:type="spellStart"/>
      <w:r w:rsidR="009B4843">
        <w:t>ChemDraw</w:t>
      </w:r>
      <w:proofErr w:type="spellEnd"/>
      <w:r w:rsidR="009B4843">
        <w:t xml:space="preserve"> to </w:t>
      </w:r>
      <w:r w:rsidR="00313743">
        <w:t xml:space="preserve">draw it in </w:t>
      </w:r>
      <w:r>
        <w:t>your computer.</w:t>
      </w:r>
    </w:p>
    <w:p w:rsidR="00312B00" w:rsidRDefault="009B4843" w:rsidP="009B4843">
      <w:r w:rsidRPr="009B4843">
        <w:rPr>
          <w:noProof/>
          <w:color w:val="FF0000"/>
        </w:rPr>
        <w:drawing>
          <wp:anchor distT="0" distB="0" distL="114300" distR="114300" simplePos="0" relativeHeight="251658240" behindDoc="0" locked="0" layoutInCell="1" allowOverlap="1" wp14:anchorId="0734EA4D" wp14:editId="140D3D5A">
            <wp:simplePos x="0" y="0"/>
            <wp:positionH relativeFrom="column">
              <wp:posOffset>876300</wp:posOffset>
            </wp:positionH>
            <wp:positionV relativeFrom="paragraph">
              <wp:posOffset>121285</wp:posOffset>
            </wp:positionV>
            <wp:extent cx="4191000" cy="990600"/>
            <wp:effectExtent l="0" t="0" r="0" b="0"/>
            <wp:wrapNone/>
            <wp:docPr id="4" name="Object 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4191000" cy="533400"/>
                      <a:chOff x="1905000" y="1600200"/>
                      <a:chExt cx="4191000" cy="533400"/>
                    </a:xfrm>
                  </a:grpSpPr>
                  <a:cxnSp>
                    <a:nvCxnSpPr>
                      <a:cNvPr id="5" name="Straight Connector 4"/>
                      <a:cNvCxnSpPr/>
                    </a:nvCxnSpPr>
                    <a:spPr>
                      <a:xfrm flipH="1">
                        <a:off x="1905000" y="1828800"/>
                        <a:ext cx="457200" cy="228600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7" name="Straight Connector 6"/>
                      <a:cNvCxnSpPr/>
                    </a:nvCxnSpPr>
                    <a:spPr>
                      <a:xfrm>
                        <a:off x="2362200" y="1828800"/>
                        <a:ext cx="381000" cy="152400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9" name="Straight Connector 8"/>
                      <a:cNvCxnSpPr/>
                    </a:nvCxnSpPr>
                    <a:spPr>
                      <a:xfrm flipV="1">
                        <a:off x="2362200" y="1219200"/>
                        <a:ext cx="0" cy="609600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1" name="Straight Connector 10"/>
                      <a:cNvCxnSpPr/>
                    </a:nvCxnSpPr>
                    <a:spPr>
                      <a:xfrm>
                        <a:off x="2362200" y="1828800"/>
                        <a:ext cx="1066800" cy="0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29" name="Straight Connector 28"/>
                      <a:cNvCxnSpPr/>
                    </a:nvCxnSpPr>
                    <a:spPr>
                      <a:xfrm flipH="1">
                        <a:off x="2971800" y="1828800"/>
                        <a:ext cx="457200" cy="228600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30" name="Straight Connector 29"/>
                      <a:cNvCxnSpPr/>
                    </a:nvCxnSpPr>
                    <a:spPr>
                      <a:xfrm>
                        <a:off x="3429000" y="1828800"/>
                        <a:ext cx="381000" cy="152400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31" name="Straight Connector 30"/>
                      <a:cNvCxnSpPr/>
                    </a:nvCxnSpPr>
                    <a:spPr>
                      <a:xfrm flipV="1">
                        <a:off x="3429000" y="1219200"/>
                        <a:ext cx="0" cy="609600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32" name="Straight Connector 31"/>
                      <a:cNvCxnSpPr/>
                    </a:nvCxnSpPr>
                    <a:spPr>
                      <a:xfrm flipH="1">
                        <a:off x="4191000" y="1905000"/>
                        <a:ext cx="457200" cy="228600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33" name="Straight Connector 32"/>
                      <a:cNvCxnSpPr/>
                    </a:nvCxnSpPr>
                    <a:spPr>
                      <a:xfrm>
                        <a:off x="4648200" y="1905000"/>
                        <a:ext cx="381000" cy="152400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34" name="Straight Connector 33"/>
                      <a:cNvCxnSpPr/>
                    </a:nvCxnSpPr>
                    <a:spPr>
                      <a:xfrm flipV="1">
                        <a:off x="4648200" y="1295400"/>
                        <a:ext cx="0" cy="609600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35" name="Straight Connector 34"/>
                      <a:cNvCxnSpPr/>
                    </a:nvCxnSpPr>
                    <a:spPr>
                      <a:xfrm>
                        <a:off x="4648200" y="1905000"/>
                        <a:ext cx="1066800" cy="0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36" name="Straight Connector 35"/>
                      <a:cNvCxnSpPr/>
                    </a:nvCxnSpPr>
                    <a:spPr>
                      <a:xfrm flipH="1" flipV="1">
                        <a:off x="5257800" y="1752600"/>
                        <a:ext cx="457200" cy="152400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37" name="Straight Connector 36"/>
                      <a:cNvCxnSpPr/>
                    </a:nvCxnSpPr>
                    <a:spPr>
                      <a:xfrm flipV="1">
                        <a:off x="5715000" y="1600200"/>
                        <a:ext cx="381000" cy="304800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38" name="Straight Connector 37"/>
                      <a:cNvCxnSpPr/>
                    </a:nvCxnSpPr>
                    <a:spPr>
                      <a:xfrm flipV="1">
                        <a:off x="5715000" y="1905000"/>
                        <a:ext cx="0" cy="609600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</lc:lockedCanvas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12B00" w:rsidRDefault="00312B00" w:rsidP="009B4843"/>
    <w:p w:rsidR="00312B00" w:rsidRDefault="00312B00" w:rsidP="009B4843"/>
    <w:p w:rsidR="009B4843" w:rsidRDefault="009B4843" w:rsidP="009B4843"/>
    <w:p w:rsidR="00312B00" w:rsidRDefault="009B4843" w:rsidP="009B4843">
      <w:pPr>
        <w:pStyle w:val="ListParagraph"/>
        <w:numPr>
          <w:ilvl w:val="0"/>
          <w:numId w:val="3"/>
        </w:numPr>
        <w:ind w:left="360"/>
      </w:pPr>
      <w:r>
        <w:t>Write the chemical formula</w:t>
      </w:r>
      <w:r w:rsidR="00F828BA">
        <w:t xml:space="preserve"> for ethane</w:t>
      </w:r>
      <w:r>
        <w:t>.</w:t>
      </w:r>
    </w:p>
    <w:p w:rsidR="00DE58A4" w:rsidRPr="00F828BA" w:rsidRDefault="00AF04C6" w:rsidP="009B4843">
      <w:pPr>
        <w:ind w:firstLine="360"/>
        <w:rPr>
          <w:b/>
          <w:color w:val="FF0000"/>
        </w:rPr>
      </w:pPr>
      <w:r w:rsidRPr="00F828BA">
        <w:rPr>
          <w:b/>
          <w:color w:val="FF0000"/>
        </w:rPr>
        <w:t>C</w:t>
      </w:r>
      <w:r w:rsidRPr="00F828BA">
        <w:rPr>
          <w:b/>
          <w:color w:val="FF0000"/>
          <w:vertAlign w:val="subscript"/>
        </w:rPr>
        <w:t>2</w:t>
      </w:r>
      <w:r w:rsidRPr="00F828BA">
        <w:rPr>
          <w:b/>
          <w:color w:val="FF0000"/>
        </w:rPr>
        <w:t>H</w:t>
      </w:r>
      <w:r w:rsidRPr="00F828BA">
        <w:rPr>
          <w:b/>
          <w:color w:val="FF0000"/>
          <w:vertAlign w:val="subscript"/>
        </w:rPr>
        <w:t>6</w:t>
      </w:r>
    </w:p>
    <w:p w:rsidR="00312B00" w:rsidRDefault="00DE58A4" w:rsidP="009B4843">
      <w:pPr>
        <w:pStyle w:val="ListParagraph"/>
        <w:numPr>
          <w:ilvl w:val="0"/>
          <w:numId w:val="3"/>
        </w:numPr>
        <w:ind w:left="360"/>
      </w:pPr>
      <w:r>
        <w:t>What is the molecular weight?</w:t>
      </w:r>
    </w:p>
    <w:p w:rsidR="00DE58A4" w:rsidRPr="00F828BA" w:rsidRDefault="00AF04C6" w:rsidP="009B4843">
      <w:pPr>
        <w:ind w:firstLine="360"/>
        <w:rPr>
          <w:b/>
          <w:color w:val="FF0000"/>
        </w:rPr>
      </w:pPr>
      <w:r w:rsidRPr="00F828BA">
        <w:rPr>
          <w:b/>
          <w:color w:val="FF0000"/>
        </w:rPr>
        <w:t>30.07 g/</w:t>
      </w:r>
      <w:proofErr w:type="spellStart"/>
      <w:r w:rsidRPr="00F828BA">
        <w:rPr>
          <w:b/>
          <w:color w:val="FF0000"/>
        </w:rPr>
        <w:t>mol</w:t>
      </w:r>
      <w:proofErr w:type="spellEnd"/>
    </w:p>
    <w:p w:rsidR="00312B00" w:rsidRDefault="00DE58A4" w:rsidP="009B4843">
      <w:pPr>
        <w:pStyle w:val="ListParagraph"/>
        <w:numPr>
          <w:ilvl w:val="0"/>
          <w:numId w:val="3"/>
        </w:numPr>
        <w:ind w:left="360"/>
      </w:pPr>
      <w:r>
        <w:t>What is the elemental analysis?</w:t>
      </w:r>
    </w:p>
    <w:p w:rsidR="00DE58A4" w:rsidRDefault="009B4843" w:rsidP="00704BA3">
      <w:pPr>
        <w:pStyle w:val="ListParagraph"/>
        <w:ind w:left="0"/>
        <w:jc w:val="center"/>
      </w:pPr>
      <w:r>
        <w:object w:dxaOrig="3838" w:dyaOrig="24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2pt;height:122.25pt" o:ole="">
            <v:imagedata r:id="rId8" o:title=""/>
          </v:shape>
          <o:OLEObject Type="Embed" ProgID="ChemDraw.Document.6.0" ShapeID="_x0000_i1025" DrawAspect="Content" ObjectID="_1401741358" r:id="rId9"/>
        </w:object>
      </w:r>
    </w:p>
    <w:p w:rsidR="00A402EF" w:rsidRDefault="0067643C" w:rsidP="009B4843">
      <w:pPr>
        <w:pStyle w:val="ListParagraph"/>
        <w:numPr>
          <w:ilvl w:val="0"/>
          <w:numId w:val="3"/>
        </w:numPr>
        <w:ind w:left="360"/>
      </w:pPr>
      <w:r>
        <w:t>Draw a molecule of ethano</w:t>
      </w:r>
      <w:r w:rsidR="00A402EF">
        <w:t>l on your paper</w:t>
      </w:r>
      <w:r w:rsidR="00F828BA">
        <w:t>,</w:t>
      </w:r>
      <w:r w:rsidR="00A402EF">
        <w:t xml:space="preserve"> </w:t>
      </w:r>
      <w:r w:rsidR="00F828BA">
        <w:t xml:space="preserve">and then use </w:t>
      </w:r>
      <w:proofErr w:type="spellStart"/>
      <w:r w:rsidR="00F828BA">
        <w:t>ChemDraw</w:t>
      </w:r>
      <w:proofErr w:type="spellEnd"/>
      <w:r w:rsidR="00F828BA">
        <w:t xml:space="preserve"> to draw it in your computer</w:t>
      </w:r>
      <w:r w:rsidR="00A402EF">
        <w:t>.</w:t>
      </w:r>
    </w:p>
    <w:p w:rsidR="00A402EF" w:rsidRDefault="00F828BA" w:rsidP="00F828BA">
      <w:r w:rsidRPr="00AF04C6">
        <w:rPr>
          <w:noProof/>
        </w:rPr>
        <w:drawing>
          <wp:anchor distT="0" distB="0" distL="114300" distR="114300" simplePos="0" relativeHeight="251659264" behindDoc="0" locked="0" layoutInCell="1" allowOverlap="1" wp14:anchorId="13B11A2A" wp14:editId="0C456E90">
            <wp:simplePos x="0" y="0"/>
            <wp:positionH relativeFrom="column">
              <wp:posOffset>647700</wp:posOffset>
            </wp:positionH>
            <wp:positionV relativeFrom="paragraph">
              <wp:posOffset>127635</wp:posOffset>
            </wp:positionV>
            <wp:extent cx="4572000" cy="962025"/>
            <wp:effectExtent l="0" t="0" r="0" b="0"/>
            <wp:wrapNone/>
            <wp:docPr id="5" name="Object 2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4572000" cy="750332"/>
                      <a:chOff x="1524000" y="1600200"/>
                      <a:chExt cx="4572000" cy="750332"/>
                    </a:xfrm>
                  </a:grpSpPr>
                  <a:cxnSp>
                    <a:nvCxnSpPr>
                      <a:cNvPr id="5" name="Straight Connector 4"/>
                      <a:cNvCxnSpPr/>
                    </a:nvCxnSpPr>
                    <a:spPr>
                      <a:xfrm flipH="1">
                        <a:off x="1905000" y="1828800"/>
                        <a:ext cx="457200" cy="228600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7" name="Straight Connector 6"/>
                      <a:cNvCxnSpPr/>
                    </a:nvCxnSpPr>
                    <a:spPr>
                      <a:xfrm>
                        <a:off x="2362200" y="1828800"/>
                        <a:ext cx="381000" cy="152400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9" name="Straight Connector 8"/>
                      <a:cNvCxnSpPr/>
                    </a:nvCxnSpPr>
                    <a:spPr>
                      <a:xfrm flipV="1">
                        <a:off x="2362200" y="1219200"/>
                        <a:ext cx="0" cy="609600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1" name="Straight Connector 10"/>
                      <a:cNvCxnSpPr/>
                    </a:nvCxnSpPr>
                    <a:spPr>
                      <a:xfrm>
                        <a:off x="2362200" y="1828800"/>
                        <a:ext cx="1066800" cy="0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29" name="Straight Connector 28"/>
                      <a:cNvCxnSpPr/>
                    </a:nvCxnSpPr>
                    <a:spPr>
                      <a:xfrm flipH="1">
                        <a:off x="2971800" y="1828800"/>
                        <a:ext cx="457200" cy="228600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30" name="Straight Connector 29"/>
                      <a:cNvCxnSpPr/>
                    </a:nvCxnSpPr>
                    <a:spPr>
                      <a:xfrm>
                        <a:off x="3429000" y="1828800"/>
                        <a:ext cx="381000" cy="152400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31" name="Straight Connector 30"/>
                      <a:cNvCxnSpPr/>
                    </a:nvCxnSpPr>
                    <a:spPr>
                      <a:xfrm flipV="1">
                        <a:off x="3429000" y="1219200"/>
                        <a:ext cx="0" cy="609600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32" name="Straight Connector 31"/>
                      <a:cNvCxnSpPr/>
                    </a:nvCxnSpPr>
                    <a:spPr>
                      <a:xfrm flipH="1">
                        <a:off x="4191000" y="1905000"/>
                        <a:ext cx="457200" cy="228600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33" name="Straight Connector 32"/>
                      <a:cNvCxnSpPr/>
                    </a:nvCxnSpPr>
                    <a:spPr>
                      <a:xfrm>
                        <a:off x="4648200" y="1905000"/>
                        <a:ext cx="381000" cy="152400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34" name="Straight Connector 33"/>
                      <a:cNvCxnSpPr/>
                    </a:nvCxnSpPr>
                    <a:spPr>
                      <a:xfrm flipV="1">
                        <a:off x="4648200" y="1295400"/>
                        <a:ext cx="0" cy="609600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35" name="Straight Connector 34"/>
                      <a:cNvCxnSpPr/>
                    </a:nvCxnSpPr>
                    <a:spPr>
                      <a:xfrm>
                        <a:off x="4648200" y="1905000"/>
                        <a:ext cx="1066800" cy="0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36" name="Straight Connector 35"/>
                      <a:cNvCxnSpPr/>
                    </a:nvCxnSpPr>
                    <a:spPr>
                      <a:xfrm flipH="1" flipV="1">
                        <a:off x="5257800" y="1752600"/>
                        <a:ext cx="457200" cy="152400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37" name="Straight Connector 36"/>
                      <a:cNvCxnSpPr/>
                    </a:nvCxnSpPr>
                    <a:spPr>
                      <a:xfrm flipV="1">
                        <a:off x="5715000" y="1600200"/>
                        <a:ext cx="381000" cy="304800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38" name="Straight Connector 37"/>
                      <a:cNvCxnSpPr/>
                    </a:nvCxnSpPr>
                    <a:spPr>
                      <a:xfrm flipV="1">
                        <a:off x="5715000" y="1905000"/>
                        <a:ext cx="0" cy="609600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41" name="TextBox 40"/>
                      <a:cNvSpPr txBox="1"/>
                    </a:nvSpPr>
                    <a:spPr>
                      <a:xfrm>
                        <a:off x="1524000" y="1905000"/>
                        <a:ext cx="609600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HO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42" name="TextBox 41"/>
                      <a:cNvSpPr txBox="1"/>
                    </a:nvSpPr>
                    <a:spPr>
                      <a:xfrm>
                        <a:off x="3886200" y="1981200"/>
                        <a:ext cx="609600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HO</a:t>
                          </a:r>
                          <a:endParaRPr lang="en-US" dirty="0"/>
                        </a:p>
                      </a:txBody>
                      <a:useSpRect/>
                    </a:txSp>
                  </a:sp>
                </lc:lockedCanvas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402EF" w:rsidRDefault="00A402EF" w:rsidP="00F828BA"/>
    <w:p w:rsidR="00A402EF" w:rsidRDefault="00A402EF" w:rsidP="00F828BA"/>
    <w:p w:rsidR="00A402EF" w:rsidRDefault="00A402EF" w:rsidP="00F828BA"/>
    <w:p w:rsidR="00A402EF" w:rsidRDefault="00F828BA" w:rsidP="00F828BA">
      <w:pPr>
        <w:pStyle w:val="ListParagraph"/>
        <w:numPr>
          <w:ilvl w:val="0"/>
          <w:numId w:val="3"/>
        </w:numPr>
        <w:ind w:left="360"/>
      </w:pPr>
      <w:r>
        <w:t>Write the chemical formula for ethanol.</w:t>
      </w:r>
    </w:p>
    <w:p w:rsidR="00AF04C6" w:rsidRPr="00F828BA" w:rsidRDefault="00AF04C6" w:rsidP="00F828BA">
      <w:pPr>
        <w:ind w:left="360"/>
        <w:rPr>
          <w:b/>
          <w:color w:val="FF0000"/>
        </w:rPr>
      </w:pPr>
      <w:r w:rsidRPr="00F828BA">
        <w:rPr>
          <w:b/>
          <w:color w:val="FF0000"/>
        </w:rPr>
        <w:t>C</w:t>
      </w:r>
      <w:r w:rsidRPr="00F828BA">
        <w:rPr>
          <w:b/>
          <w:color w:val="FF0000"/>
          <w:vertAlign w:val="subscript"/>
        </w:rPr>
        <w:t>2</w:t>
      </w:r>
      <w:r w:rsidRPr="00F828BA">
        <w:rPr>
          <w:b/>
          <w:color w:val="FF0000"/>
        </w:rPr>
        <w:t>H</w:t>
      </w:r>
      <w:r w:rsidRPr="00F828BA">
        <w:rPr>
          <w:b/>
          <w:color w:val="FF0000"/>
          <w:vertAlign w:val="subscript"/>
        </w:rPr>
        <w:t>5</w:t>
      </w:r>
      <w:r w:rsidRPr="00F828BA">
        <w:rPr>
          <w:b/>
          <w:color w:val="FF0000"/>
        </w:rPr>
        <w:t>O</w:t>
      </w:r>
    </w:p>
    <w:p w:rsidR="00A402EF" w:rsidRDefault="00A402EF" w:rsidP="009B4843">
      <w:pPr>
        <w:pStyle w:val="ListParagraph"/>
        <w:numPr>
          <w:ilvl w:val="0"/>
          <w:numId w:val="3"/>
        </w:numPr>
        <w:ind w:left="360"/>
      </w:pPr>
      <w:r>
        <w:t>What is the molecular weight?</w:t>
      </w:r>
    </w:p>
    <w:p w:rsidR="00AF04C6" w:rsidRPr="00F828BA" w:rsidRDefault="00F828BA" w:rsidP="00F828BA">
      <w:pPr>
        <w:ind w:left="360"/>
        <w:rPr>
          <w:b/>
          <w:color w:val="FF0000"/>
        </w:rPr>
      </w:pPr>
      <w:r w:rsidRPr="00F828BA">
        <w:rPr>
          <w:b/>
          <w:color w:val="FF0000"/>
        </w:rPr>
        <w:t>46.06 g/</w:t>
      </w:r>
      <w:proofErr w:type="spellStart"/>
      <w:r w:rsidR="00AF04C6" w:rsidRPr="00F828BA">
        <w:rPr>
          <w:b/>
          <w:color w:val="FF0000"/>
        </w:rPr>
        <w:t>mol</w:t>
      </w:r>
      <w:proofErr w:type="spellEnd"/>
    </w:p>
    <w:p w:rsidR="00A402EF" w:rsidRDefault="00A402EF" w:rsidP="00F828BA"/>
    <w:p w:rsidR="00A402EF" w:rsidRDefault="00A402EF" w:rsidP="00F828BA">
      <w:pPr>
        <w:pStyle w:val="ListParagraph"/>
        <w:numPr>
          <w:ilvl w:val="0"/>
          <w:numId w:val="3"/>
        </w:numPr>
        <w:ind w:left="360"/>
      </w:pPr>
      <w:r>
        <w:lastRenderedPageBreak/>
        <w:t>What is the elemental analysis?</w:t>
      </w:r>
    </w:p>
    <w:p w:rsidR="00A402EF" w:rsidRDefault="00083395" w:rsidP="00704BA3">
      <w:pPr>
        <w:pStyle w:val="ListParagraph"/>
        <w:ind w:left="0"/>
        <w:jc w:val="center"/>
      </w:pPr>
      <w:r>
        <w:object w:dxaOrig="4800" w:dyaOrig="2446">
          <v:shape id="_x0000_i1026" type="#_x0000_t75" style="width:240pt;height:122.25pt" o:ole="">
            <v:imagedata r:id="rId10" o:title=""/>
          </v:shape>
          <o:OLEObject Type="Embed" ProgID="ChemDraw.Document.6.0" ShapeID="_x0000_i1026" DrawAspect="Content" ObjectID="_1401741359" r:id="rId11"/>
        </w:object>
      </w:r>
    </w:p>
    <w:p w:rsidR="00A402EF" w:rsidRDefault="00F828BA" w:rsidP="00F828BA">
      <w:pPr>
        <w:pStyle w:val="ListParagraph"/>
        <w:numPr>
          <w:ilvl w:val="0"/>
          <w:numId w:val="3"/>
        </w:numPr>
        <w:ind w:left="360"/>
      </w:pPr>
      <w:r>
        <w:t xml:space="preserve">Describe a Newman projection and use </w:t>
      </w:r>
      <w:proofErr w:type="spellStart"/>
      <w:r>
        <w:t>C</w:t>
      </w:r>
      <w:r w:rsidR="00A402EF">
        <w:t>hem</w:t>
      </w:r>
      <w:r>
        <w:t>D</w:t>
      </w:r>
      <w:r w:rsidR="00A402EF">
        <w:t>raw</w:t>
      </w:r>
      <w:proofErr w:type="spellEnd"/>
      <w:r>
        <w:t xml:space="preserve"> to draw it in your computer.</w:t>
      </w:r>
      <w:r>
        <w:br/>
      </w:r>
      <w:r w:rsidR="00A402EF">
        <w:t xml:space="preserve">What is the purpose of </w:t>
      </w:r>
      <w:r>
        <w:t>Newman</w:t>
      </w:r>
      <w:r w:rsidR="00A402EF">
        <w:t xml:space="preserve"> projections?</w:t>
      </w:r>
    </w:p>
    <w:p w:rsidR="00D65F15" w:rsidRPr="00F828BA" w:rsidRDefault="00D65F15" w:rsidP="00F828BA">
      <w:pPr>
        <w:ind w:left="360"/>
        <w:rPr>
          <w:b/>
          <w:color w:val="FF0000"/>
        </w:rPr>
      </w:pPr>
      <w:r w:rsidRPr="00F828BA">
        <w:rPr>
          <w:b/>
          <w:color w:val="FF0000"/>
        </w:rPr>
        <w:t>Newman projections are</w:t>
      </w:r>
      <w:r w:rsidR="00E5456E" w:rsidRPr="00F828BA">
        <w:rPr>
          <w:b/>
          <w:color w:val="FF0000"/>
        </w:rPr>
        <w:t xml:space="preserve"> another way to visualize chemical bonds</w:t>
      </w:r>
      <w:r w:rsidR="00F828BA">
        <w:rPr>
          <w:b/>
          <w:color w:val="FF0000"/>
        </w:rPr>
        <w:t>,</w:t>
      </w:r>
      <w:r w:rsidR="00E5456E" w:rsidRPr="00F828BA">
        <w:rPr>
          <w:b/>
          <w:color w:val="FF0000"/>
        </w:rPr>
        <w:t xml:space="preserve"> such as a carbon-carbon bond</w:t>
      </w:r>
      <w:r w:rsidRPr="00F828BA">
        <w:rPr>
          <w:b/>
          <w:color w:val="FF0000"/>
        </w:rPr>
        <w:t xml:space="preserve">. Newman projections are a simplified version of drawing the ethanol molecule. </w:t>
      </w:r>
    </w:p>
    <w:p w:rsidR="00457BD2" w:rsidRDefault="00F828BA" w:rsidP="00F828BA">
      <w:pPr>
        <w:jc w:val="center"/>
      </w:pPr>
      <w:r>
        <w:object w:dxaOrig="972" w:dyaOrig="1318">
          <v:shape id="_x0000_i1027" type="#_x0000_t75" style="width:48.75pt;height:66pt" o:ole="">
            <v:imagedata r:id="rId12" o:title=""/>
          </v:shape>
          <o:OLEObject Type="Embed" ProgID="ChemDraw.Document.6.0" ShapeID="_x0000_i1027" DrawAspect="Content" ObjectID="_1401741360" r:id="rId13"/>
        </w:object>
      </w:r>
      <w:r w:rsidR="00457BD2">
        <w:tab/>
      </w:r>
      <w:r w:rsidR="00457BD2">
        <w:tab/>
      </w:r>
      <w:r w:rsidR="00457BD2">
        <w:tab/>
      </w:r>
      <w:r>
        <w:object w:dxaOrig="931" w:dyaOrig="1159">
          <v:shape id="_x0000_i1028" type="#_x0000_t75" style="width:46.5pt;height:57.75pt" o:ole="">
            <v:imagedata r:id="rId14" o:title=""/>
          </v:shape>
          <o:OLEObject Type="Embed" ProgID="ChemDraw.Document.6.0" ShapeID="_x0000_i1028" DrawAspect="Content" ObjectID="_1401741361" r:id="rId15"/>
        </w:object>
      </w:r>
    </w:p>
    <w:p w:rsidR="00A402EF" w:rsidRDefault="0067643C" w:rsidP="00F828BA">
      <w:pPr>
        <w:pStyle w:val="ListParagraph"/>
        <w:numPr>
          <w:ilvl w:val="0"/>
          <w:numId w:val="3"/>
        </w:numPr>
        <w:ind w:left="360"/>
      </w:pPr>
      <w:r>
        <w:t xml:space="preserve">What is the difference between staggered and eclipsed? (Please </w:t>
      </w:r>
      <w:r w:rsidR="00F828BA">
        <w:t>d</w:t>
      </w:r>
      <w:r>
        <w:t xml:space="preserve">raw in </w:t>
      </w:r>
      <w:proofErr w:type="spellStart"/>
      <w:r w:rsidR="00F828BA">
        <w:t>C</w:t>
      </w:r>
      <w:r>
        <w:t>hem</w:t>
      </w:r>
      <w:r w:rsidR="00F828BA">
        <w:t>D</w:t>
      </w:r>
      <w:r>
        <w:t>raw</w:t>
      </w:r>
      <w:proofErr w:type="spellEnd"/>
      <w:r w:rsidR="00F828BA">
        <w:t>.</w:t>
      </w:r>
      <w:r>
        <w:t>)</w:t>
      </w:r>
    </w:p>
    <w:p w:rsidR="00A402EF" w:rsidRDefault="00977413" w:rsidP="00704BA3">
      <w:pPr>
        <w:pStyle w:val="ListParagraph"/>
        <w:ind w:left="0"/>
        <w:jc w:val="center"/>
      </w:pPr>
      <w:r>
        <w:object w:dxaOrig="3862" w:dyaOrig="2290">
          <v:shape id="_x0000_i1029" type="#_x0000_t75" style="width:192.75pt;height:114.75pt" o:ole="">
            <v:imagedata r:id="rId16" o:title=""/>
          </v:shape>
          <o:OLEObject Type="Embed" ProgID="ChemDraw.Document.6.0" ShapeID="_x0000_i1029" DrawAspect="Content" ObjectID="_1401741362" r:id="rId17"/>
        </w:object>
      </w:r>
    </w:p>
    <w:p w:rsidR="00A402EF" w:rsidRPr="00F828BA" w:rsidRDefault="00D65F15" w:rsidP="00F828BA">
      <w:pPr>
        <w:ind w:left="360"/>
        <w:rPr>
          <w:b/>
          <w:color w:val="FF0000"/>
        </w:rPr>
      </w:pPr>
      <w:r w:rsidRPr="00F828BA">
        <w:rPr>
          <w:b/>
          <w:color w:val="FF0000"/>
        </w:rPr>
        <w:t>In the eclipsed conformation</w:t>
      </w:r>
      <w:r w:rsidR="00F828BA">
        <w:rPr>
          <w:b/>
          <w:color w:val="FF0000"/>
        </w:rPr>
        <w:t>,</w:t>
      </w:r>
      <w:r w:rsidRPr="00F828BA">
        <w:rPr>
          <w:b/>
          <w:color w:val="FF0000"/>
        </w:rPr>
        <w:t xml:space="preserve"> the substituent atoms are within close proximity </w:t>
      </w:r>
      <w:r w:rsidR="00F828BA">
        <w:rPr>
          <w:b/>
          <w:color w:val="FF0000"/>
        </w:rPr>
        <w:t>to</w:t>
      </w:r>
      <w:r w:rsidRPr="00F828BA">
        <w:rPr>
          <w:b/>
          <w:color w:val="FF0000"/>
        </w:rPr>
        <w:t xml:space="preserve"> one another, while the staggered conformation shows the substituent atoms far away from one another.</w:t>
      </w:r>
    </w:p>
    <w:p w:rsidR="00A402EF" w:rsidRDefault="00704BA3" w:rsidP="00704BA3">
      <w:pPr>
        <w:pStyle w:val="ListParagraph"/>
        <w:numPr>
          <w:ilvl w:val="0"/>
          <w:numId w:val="3"/>
        </w:numPr>
        <w:ind w:left="360"/>
      </w:pPr>
      <w:r>
        <w:t>Draw</w:t>
      </w:r>
      <w:r w:rsidR="00B924F0">
        <w:t xml:space="preserve"> the </w:t>
      </w:r>
      <w:r>
        <w:t>Newman</w:t>
      </w:r>
      <w:r w:rsidR="00B924F0">
        <w:t xml:space="preserve"> projection of ethanol in the staggered conformatio</w:t>
      </w:r>
      <w:r>
        <w:t>n.</w:t>
      </w:r>
    </w:p>
    <w:p w:rsidR="00B924F0" w:rsidRDefault="00D65F15" w:rsidP="00704BA3">
      <w:pPr>
        <w:pStyle w:val="ListParagraph"/>
        <w:ind w:left="0"/>
      </w:pPr>
      <w:r w:rsidRPr="00D65F15"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181225</wp:posOffset>
            </wp:positionH>
            <wp:positionV relativeFrom="paragraph">
              <wp:posOffset>265430</wp:posOffset>
            </wp:positionV>
            <wp:extent cx="1600200" cy="1066800"/>
            <wp:effectExtent l="0" t="0" r="0" b="0"/>
            <wp:wrapNone/>
            <wp:docPr id="7" name="Object 4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1600200" cy="1066800"/>
                      <a:chOff x="4495800" y="4419600"/>
                      <a:chExt cx="1600200" cy="1066800"/>
                    </a:xfrm>
                  </a:grpSpPr>
                  <a:sp>
                    <a:nvSpPr>
                      <a:cNvPr id="39" name="Oval 38"/>
                      <a:cNvSpPr/>
                    </a:nvSpPr>
                    <a:spPr>
                      <a:xfrm>
                        <a:off x="4724400" y="4724400"/>
                        <a:ext cx="685800" cy="609600"/>
                      </a:xfrm>
                      <a:prstGeom prst="ellipse">
                        <a:avLst/>
                      </a:prstGeom>
                      <a:solidFill>
                        <a:schemeClr val="bg1"/>
                      </a:solidFill>
                    </a:spPr>
                    <a:txSp>
                      <a:txBody>
                        <a:bodyPr rtlCol="0" anchor="ctr"/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en-US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cxnSp>
                    <a:nvCxnSpPr>
                      <a:cNvPr id="40" name="Straight Connector 39"/>
                      <a:cNvCxnSpPr/>
                    </a:nvCxnSpPr>
                    <a:spPr>
                      <a:xfrm flipH="1" flipV="1">
                        <a:off x="4572000" y="4648200"/>
                        <a:ext cx="533400" cy="457200"/>
                      </a:xfrm>
                      <a:prstGeom prst="line">
                        <a:avLst/>
                      </a:prstGeom>
                      <a:ln w="76200"/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41" name="Straight Connector 40"/>
                      <a:cNvCxnSpPr/>
                    </a:nvCxnSpPr>
                    <a:spPr>
                      <a:xfrm flipV="1">
                        <a:off x="5105400" y="4648200"/>
                        <a:ext cx="533400" cy="457200"/>
                      </a:xfrm>
                      <a:prstGeom prst="line">
                        <a:avLst/>
                      </a:prstGeom>
                      <a:ln w="76200"/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42" name="Straight Connector 41"/>
                      <a:cNvCxnSpPr/>
                    </a:nvCxnSpPr>
                    <a:spPr>
                      <a:xfrm flipV="1">
                        <a:off x="5105400" y="5029200"/>
                        <a:ext cx="0" cy="609600"/>
                      </a:xfrm>
                      <a:prstGeom prst="line">
                        <a:avLst/>
                      </a:prstGeom>
                      <a:ln w="76200"/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43" name="Straight Connector 42"/>
                      <a:cNvCxnSpPr/>
                    </a:nvCxnSpPr>
                    <a:spPr>
                      <a:xfrm flipV="1">
                        <a:off x="5105400" y="4267200"/>
                        <a:ext cx="0" cy="457200"/>
                      </a:xfrm>
                      <a:prstGeom prst="line">
                        <a:avLst/>
                      </a:prstGeom>
                      <a:ln w="76200"/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44" name="Straight Connector 43"/>
                      <a:cNvCxnSpPr/>
                    </a:nvCxnSpPr>
                    <a:spPr>
                      <a:xfrm>
                        <a:off x="5334000" y="5181600"/>
                        <a:ext cx="304800" cy="304800"/>
                      </a:xfrm>
                      <a:prstGeom prst="line">
                        <a:avLst/>
                      </a:prstGeom>
                      <a:ln w="76200"/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45" name="Straight Connector 44"/>
                      <a:cNvCxnSpPr/>
                    </a:nvCxnSpPr>
                    <a:spPr>
                      <a:xfrm flipV="1">
                        <a:off x="4495800" y="5181600"/>
                        <a:ext cx="304800" cy="304800"/>
                      </a:xfrm>
                      <a:prstGeom prst="line">
                        <a:avLst/>
                      </a:prstGeom>
                      <a:ln w="76200"/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53" name="TextBox 52"/>
                      <a:cNvSpPr txBox="1"/>
                    </a:nvSpPr>
                    <a:spPr>
                      <a:xfrm>
                        <a:off x="5562600" y="4419600"/>
                        <a:ext cx="533400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OH</a:t>
                          </a:r>
                          <a:endParaRPr lang="en-US" dirty="0"/>
                        </a:p>
                      </a:txBody>
                      <a:useSpRect/>
                    </a:txSp>
                  </a:sp>
                </lc:lockedCanvas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924F0" w:rsidRDefault="00B924F0" w:rsidP="00F828BA"/>
    <w:p w:rsidR="00704BA3" w:rsidRDefault="00704BA3" w:rsidP="00F828BA"/>
    <w:p w:rsidR="00704BA3" w:rsidRDefault="00704BA3" w:rsidP="00F828BA"/>
    <w:p w:rsidR="00704BA3" w:rsidRDefault="00704BA3" w:rsidP="00F828BA"/>
    <w:p w:rsidR="00B924F0" w:rsidRDefault="00B924F0" w:rsidP="00F828BA"/>
    <w:p w:rsidR="00B924F0" w:rsidRDefault="00704BA3" w:rsidP="00704BA3">
      <w:pPr>
        <w:pStyle w:val="ListParagraph"/>
        <w:numPr>
          <w:ilvl w:val="0"/>
          <w:numId w:val="3"/>
        </w:numPr>
        <w:ind w:left="360"/>
      </w:pPr>
      <w:r>
        <w:lastRenderedPageBreak/>
        <w:t>D</w:t>
      </w:r>
      <w:r w:rsidR="00B924F0">
        <w:t xml:space="preserve">raw the </w:t>
      </w:r>
      <w:r>
        <w:t>Newman</w:t>
      </w:r>
      <w:r w:rsidR="00B924F0">
        <w:t xml:space="preserve"> projection of ethan</w:t>
      </w:r>
      <w:r>
        <w:t>ol in the eclipsed conformation.</w:t>
      </w:r>
    </w:p>
    <w:p w:rsidR="00B924F0" w:rsidRDefault="00704BA3" w:rsidP="00704BA3">
      <w:r w:rsidRPr="00D65F15">
        <w:rPr>
          <w:noProof/>
        </w:rPr>
        <w:drawing>
          <wp:anchor distT="0" distB="0" distL="114300" distR="114300" simplePos="0" relativeHeight="251661312" behindDoc="0" locked="0" layoutInCell="1" allowOverlap="1" wp14:anchorId="0F52F2DA" wp14:editId="7C3B527C">
            <wp:simplePos x="0" y="0"/>
            <wp:positionH relativeFrom="column">
              <wp:posOffset>2152650</wp:posOffset>
            </wp:positionH>
            <wp:positionV relativeFrom="paragraph">
              <wp:posOffset>7620</wp:posOffset>
            </wp:positionV>
            <wp:extent cx="1600200" cy="1066800"/>
            <wp:effectExtent l="0" t="0" r="0" b="0"/>
            <wp:wrapNone/>
            <wp:docPr id="6" name="Object 3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1600200" cy="1066800"/>
                      <a:chOff x="2667000" y="4191000"/>
                      <a:chExt cx="1600200" cy="1066800"/>
                    </a:xfrm>
                  </a:grpSpPr>
                  <a:sp>
                    <a:nvSpPr>
                      <a:cNvPr id="32" name="Oval 31"/>
                      <a:cNvSpPr/>
                    </a:nvSpPr>
                    <a:spPr>
                      <a:xfrm>
                        <a:off x="2895600" y="4648200"/>
                        <a:ext cx="685800" cy="609600"/>
                      </a:xfrm>
                      <a:prstGeom prst="ellipse">
                        <a:avLst/>
                      </a:prstGeom>
                      <a:solidFill>
                        <a:schemeClr val="bg1"/>
                      </a:solidFill>
                    </a:spPr>
                    <a:txSp>
                      <a:txBody>
                        <a:bodyPr rtlCol="0" anchor="ctr"/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en-US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cxnSp>
                    <a:nvCxnSpPr>
                      <a:cNvPr id="33" name="Straight Connector 32"/>
                      <a:cNvCxnSpPr/>
                    </a:nvCxnSpPr>
                    <a:spPr>
                      <a:xfrm flipH="1" flipV="1">
                        <a:off x="2667000" y="4495800"/>
                        <a:ext cx="304800" cy="228600"/>
                      </a:xfrm>
                      <a:prstGeom prst="line">
                        <a:avLst/>
                      </a:prstGeom>
                      <a:ln w="76200"/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34" name="Straight Connector 33"/>
                      <a:cNvCxnSpPr/>
                    </a:nvCxnSpPr>
                    <a:spPr>
                      <a:xfrm flipV="1">
                        <a:off x="3505200" y="4419600"/>
                        <a:ext cx="304800" cy="304800"/>
                      </a:xfrm>
                      <a:prstGeom prst="line">
                        <a:avLst/>
                      </a:prstGeom>
                      <a:ln w="76200"/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35" name="Straight Connector 34"/>
                      <a:cNvCxnSpPr/>
                    </a:nvCxnSpPr>
                    <a:spPr>
                      <a:xfrm flipV="1">
                        <a:off x="3276600" y="5257800"/>
                        <a:ext cx="0" cy="228600"/>
                      </a:xfrm>
                      <a:prstGeom prst="line">
                        <a:avLst/>
                      </a:prstGeom>
                      <a:ln w="76200"/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36" name="Straight Connector 35"/>
                      <a:cNvCxnSpPr/>
                    </a:nvCxnSpPr>
                    <a:spPr>
                      <a:xfrm flipH="1" flipV="1">
                        <a:off x="2971800" y="4724400"/>
                        <a:ext cx="304800" cy="228600"/>
                      </a:xfrm>
                      <a:prstGeom prst="line">
                        <a:avLst/>
                      </a:prstGeom>
                      <a:ln w="76200"/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37" name="Straight Connector 36"/>
                      <a:cNvCxnSpPr/>
                    </a:nvCxnSpPr>
                    <a:spPr>
                      <a:xfrm flipV="1">
                        <a:off x="3276600" y="4648200"/>
                        <a:ext cx="304800" cy="304800"/>
                      </a:xfrm>
                      <a:prstGeom prst="line">
                        <a:avLst/>
                      </a:prstGeom>
                      <a:ln w="76200"/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38" name="Straight Connector 37"/>
                      <a:cNvCxnSpPr/>
                    </a:nvCxnSpPr>
                    <a:spPr>
                      <a:xfrm flipV="1">
                        <a:off x="3276600" y="4953000"/>
                        <a:ext cx="0" cy="381000"/>
                      </a:xfrm>
                      <a:prstGeom prst="line">
                        <a:avLst/>
                      </a:prstGeom>
                      <a:ln w="76200"/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52" name="TextBox 51"/>
                      <a:cNvSpPr txBox="1"/>
                    </a:nvSpPr>
                    <a:spPr>
                      <a:xfrm>
                        <a:off x="3733800" y="4191000"/>
                        <a:ext cx="533400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OH</a:t>
                          </a:r>
                          <a:endParaRPr lang="en-US" dirty="0"/>
                        </a:p>
                      </a:txBody>
                      <a:useSpRect/>
                    </a:txSp>
                  </a:sp>
                </lc:lockedCanvas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04BA3" w:rsidRDefault="00704BA3" w:rsidP="00704BA3"/>
    <w:p w:rsidR="00704BA3" w:rsidRDefault="00704BA3" w:rsidP="00704BA3"/>
    <w:p w:rsidR="00704BA3" w:rsidRDefault="00704BA3" w:rsidP="00704BA3"/>
    <w:p w:rsidR="0067643C" w:rsidRDefault="00C42531" w:rsidP="00704BA3">
      <w:pPr>
        <w:pStyle w:val="ListParagraph"/>
        <w:numPr>
          <w:ilvl w:val="0"/>
          <w:numId w:val="3"/>
        </w:numPr>
        <w:ind w:left="360"/>
      </w:pPr>
      <w:r>
        <w:rPr>
          <w:noProof/>
          <w:color w:val="AF0000"/>
        </w:rPr>
        <w:drawing>
          <wp:anchor distT="0" distB="0" distL="114300" distR="114300" simplePos="0" relativeHeight="251662336" behindDoc="0" locked="0" layoutInCell="1" allowOverlap="1" wp14:anchorId="440A0AB9" wp14:editId="504A3053">
            <wp:simplePos x="0" y="0"/>
            <wp:positionH relativeFrom="column">
              <wp:posOffset>2417008</wp:posOffset>
            </wp:positionH>
            <wp:positionV relativeFrom="paragraph">
              <wp:posOffset>299085</wp:posOffset>
            </wp:positionV>
            <wp:extent cx="3255448" cy="2152650"/>
            <wp:effectExtent l="0" t="0" r="0" b="0"/>
            <wp:wrapNone/>
            <wp:docPr id="2" name="Picture 4" descr="http://usm.maine.edu/~newton/Chy251_253/Lectures/MolecularMotions/PEProfil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usm.maine.edu/~newton/Chy251_253/Lectures/MolecularMotions/PEProfile.GIF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5448" cy="2152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924F0">
        <w:t>In the energy diagram below, how does energy rel</w:t>
      </w:r>
      <w:r w:rsidR="00704BA3">
        <w:t xml:space="preserve">ate to staggered and eclipsed? </w:t>
      </w:r>
      <w:r w:rsidR="00B924F0">
        <w:t>Please explain</w:t>
      </w:r>
      <w:r w:rsidR="0067643C">
        <w:t>.</w:t>
      </w:r>
    </w:p>
    <w:p w:rsidR="0067643C" w:rsidRDefault="0067643C" w:rsidP="00F828BA"/>
    <w:p w:rsidR="0067643C" w:rsidRDefault="0067643C" w:rsidP="00704BA3"/>
    <w:p w:rsidR="00704BA3" w:rsidRDefault="00704BA3" w:rsidP="00704BA3"/>
    <w:p w:rsidR="0067643C" w:rsidRDefault="0067643C" w:rsidP="00F828BA"/>
    <w:p w:rsidR="0067643C" w:rsidRDefault="0067643C" w:rsidP="00F828BA"/>
    <w:p w:rsidR="00C42531" w:rsidRDefault="00C42531" w:rsidP="00F828BA"/>
    <w:p w:rsidR="0067643C" w:rsidRDefault="0067643C" w:rsidP="00F828BA"/>
    <w:p w:rsidR="00D65F15" w:rsidRPr="00704BA3" w:rsidRDefault="00D65F15" w:rsidP="00704BA3">
      <w:pPr>
        <w:ind w:left="360"/>
        <w:rPr>
          <w:b/>
          <w:color w:val="FF0000"/>
        </w:rPr>
      </w:pPr>
      <w:r w:rsidRPr="00704BA3">
        <w:rPr>
          <w:b/>
          <w:color w:val="FF0000"/>
        </w:rPr>
        <w:t xml:space="preserve">In the diagram above, the eclipsed conformations are when the potential energy is the highest. The staggered conformations are when the potential energy is at its lowest.  </w:t>
      </w:r>
    </w:p>
    <w:p w:rsidR="0067643C" w:rsidRDefault="00704BA3" w:rsidP="00704BA3">
      <w:pPr>
        <w:pStyle w:val="ListParagraph"/>
        <w:numPr>
          <w:ilvl w:val="0"/>
          <w:numId w:val="3"/>
        </w:numPr>
        <w:ind w:left="360"/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4CEBD20F" wp14:editId="0DE661B8">
            <wp:simplePos x="0" y="0"/>
            <wp:positionH relativeFrom="column">
              <wp:posOffset>1547495</wp:posOffset>
            </wp:positionH>
            <wp:positionV relativeFrom="paragraph">
              <wp:posOffset>241935</wp:posOffset>
            </wp:positionV>
            <wp:extent cx="4334511" cy="3028950"/>
            <wp:effectExtent l="0" t="0" r="0" b="0"/>
            <wp:wrapNone/>
            <wp:docPr id="3" name="Picture 1" descr="http://usm.maine.edu/~newton/Chy251_253/Lectures/MolecularMotions/ButaneConformations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sm.maine.edu/~newton/Chy251_253/Lectures/MolecularMotions/ButaneConformations.GIF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4511" cy="3028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Next to each number below, l</w:t>
      </w:r>
      <w:r w:rsidR="0067643C">
        <w:t xml:space="preserve">abel the </w:t>
      </w:r>
      <w:r>
        <w:t>pic</w:t>
      </w:r>
      <w:bookmarkStart w:id="0" w:name="_GoBack"/>
      <w:bookmarkEnd w:id="0"/>
      <w:r>
        <w:t xml:space="preserve">tured </w:t>
      </w:r>
      <w:r w:rsidR="0067643C">
        <w:t>conformations as st</w:t>
      </w:r>
      <w:r>
        <w:t>aggered or eclipsed.</w:t>
      </w:r>
    </w:p>
    <w:p w:rsidR="00704BA3" w:rsidRPr="00704BA3" w:rsidRDefault="00704BA3" w:rsidP="00704BA3"/>
    <w:p w:rsidR="00D65F15" w:rsidRPr="00704BA3" w:rsidRDefault="00704BA3" w:rsidP="00C42531">
      <w:pPr>
        <w:pStyle w:val="ListParagraph"/>
        <w:numPr>
          <w:ilvl w:val="0"/>
          <w:numId w:val="4"/>
        </w:numPr>
        <w:ind w:left="720"/>
        <w:rPr>
          <w:b/>
          <w:color w:val="FF0000"/>
        </w:rPr>
      </w:pPr>
      <w:r w:rsidRPr="00704BA3">
        <w:rPr>
          <w:b/>
          <w:color w:val="FF0000"/>
        </w:rPr>
        <w:t>eclipsed</w:t>
      </w:r>
    </w:p>
    <w:p w:rsidR="00D65F15" w:rsidRPr="00704BA3" w:rsidRDefault="00704BA3" w:rsidP="00C42531">
      <w:pPr>
        <w:pStyle w:val="ListParagraph"/>
        <w:numPr>
          <w:ilvl w:val="0"/>
          <w:numId w:val="4"/>
        </w:numPr>
        <w:ind w:left="720"/>
        <w:rPr>
          <w:b/>
          <w:color w:val="FF0000"/>
        </w:rPr>
      </w:pPr>
      <w:r w:rsidRPr="00704BA3">
        <w:rPr>
          <w:b/>
          <w:color w:val="FF0000"/>
        </w:rPr>
        <w:t>eclipsed</w:t>
      </w:r>
    </w:p>
    <w:p w:rsidR="00D65F15" w:rsidRDefault="00704BA3" w:rsidP="00C42531">
      <w:pPr>
        <w:pStyle w:val="ListParagraph"/>
        <w:numPr>
          <w:ilvl w:val="0"/>
          <w:numId w:val="4"/>
        </w:numPr>
        <w:ind w:left="720"/>
        <w:rPr>
          <w:b/>
          <w:color w:val="FF0000"/>
        </w:rPr>
      </w:pPr>
      <w:r w:rsidRPr="00704BA3">
        <w:rPr>
          <w:b/>
          <w:color w:val="FF0000"/>
        </w:rPr>
        <w:t>eclipsed</w:t>
      </w:r>
    </w:p>
    <w:p w:rsidR="00D65F15" w:rsidRPr="00704BA3" w:rsidRDefault="00704BA3" w:rsidP="00C42531">
      <w:pPr>
        <w:pStyle w:val="ListParagraph"/>
        <w:numPr>
          <w:ilvl w:val="0"/>
          <w:numId w:val="4"/>
        </w:numPr>
        <w:ind w:left="720"/>
        <w:rPr>
          <w:b/>
          <w:color w:val="FF0000"/>
        </w:rPr>
      </w:pPr>
      <w:r w:rsidRPr="00704BA3">
        <w:rPr>
          <w:b/>
          <w:color w:val="FF0000"/>
        </w:rPr>
        <w:t>staggered</w:t>
      </w:r>
    </w:p>
    <w:p w:rsidR="00D65F15" w:rsidRPr="00704BA3" w:rsidRDefault="00704BA3" w:rsidP="00C42531">
      <w:pPr>
        <w:pStyle w:val="ListParagraph"/>
        <w:numPr>
          <w:ilvl w:val="0"/>
          <w:numId w:val="4"/>
        </w:numPr>
        <w:ind w:left="720"/>
        <w:rPr>
          <w:b/>
          <w:color w:val="FF0000"/>
        </w:rPr>
      </w:pPr>
      <w:r w:rsidRPr="00704BA3">
        <w:rPr>
          <w:b/>
          <w:color w:val="FF0000"/>
        </w:rPr>
        <w:t>staggered</w:t>
      </w:r>
    </w:p>
    <w:p w:rsidR="00D65F15" w:rsidRPr="00704BA3" w:rsidRDefault="00704BA3" w:rsidP="00C42531">
      <w:pPr>
        <w:pStyle w:val="ListParagraph"/>
        <w:numPr>
          <w:ilvl w:val="0"/>
          <w:numId w:val="4"/>
        </w:numPr>
        <w:ind w:left="720"/>
        <w:rPr>
          <w:b/>
          <w:color w:val="FF0000"/>
        </w:rPr>
      </w:pPr>
      <w:r w:rsidRPr="00704BA3">
        <w:rPr>
          <w:b/>
          <w:color w:val="FF0000"/>
        </w:rPr>
        <w:t>staggered</w:t>
      </w:r>
    </w:p>
    <w:sectPr w:rsidR="00D65F15" w:rsidRPr="00704BA3" w:rsidSect="009B4843">
      <w:headerReference w:type="default" r:id="rId20"/>
      <w:footerReference w:type="default" r:id="rId21"/>
      <w:pgSz w:w="12240" w:h="15840"/>
      <w:pgMar w:top="1440" w:right="1440" w:bottom="1440" w:left="1440" w:header="864" w:footer="86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C4F89" w:rsidRDefault="004C4F89" w:rsidP="009B4843">
      <w:pPr>
        <w:spacing w:after="0" w:line="240" w:lineRule="auto"/>
      </w:pPr>
      <w:r>
        <w:separator/>
      </w:r>
    </w:p>
  </w:endnote>
  <w:endnote w:type="continuationSeparator" w:id="0">
    <w:p w:rsidR="004C4F89" w:rsidRDefault="004C4F89" w:rsidP="009B48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B4843" w:rsidRPr="00F828BA" w:rsidRDefault="009B4843" w:rsidP="009B4843">
    <w:pPr>
      <w:pStyle w:val="Header"/>
      <w:rPr>
        <w:b/>
        <w:sz w:val="20"/>
        <w:szCs w:val="20"/>
      </w:rPr>
    </w:pPr>
    <w:r w:rsidRPr="00F828BA">
      <w:rPr>
        <w:b/>
        <w:sz w:val="20"/>
        <w:szCs w:val="20"/>
      </w:rPr>
      <w:t>Molecules: The Movement of Atoms activity — Molecular Modeling Worksheet</w:t>
    </w:r>
    <w:r w:rsidR="00F828BA" w:rsidRPr="00F828BA">
      <w:rPr>
        <w:b/>
        <w:sz w:val="20"/>
        <w:szCs w:val="20"/>
      </w:rPr>
      <w:t xml:space="preserve"> </w:t>
    </w:r>
    <w:r w:rsidR="00F828BA" w:rsidRPr="00F828BA">
      <w:rPr>
        <w:b/>
        <w:color w:val="FF0000"/>
        <w:sz w:val="20"/>
        <w:szCs w:val="20"/>
      </w:rPr>
      <w:t>Answers</w:t>
    </w:r>
    <w:r w:rsidRPr="00F828BA">
      <w:rPr>
        <w:b/>
        <w:sz w:val="20"/>
        <w:szCs w:val="20"/>
      </w:rPr>
      <w:tab/>
    </w:r>
    <w:r w:rsidRPr="00F828BA">
      <w:rPr>
        <w:b/>
        <w:sz w:val="20"/>
        <w:szCs w:val="20"/>
      </w:rPr>
      <w:fldChar w:fldCharType="begin"/>
    </w:r>
    <w:r w:rsidRPr="00F828BA">
      <w:rPr>
        <w:b/>
        <w:sz w:val="20"/>
        <w:szCs w:val="20"/>
      </w:rPr>
      <w:instrText xml:space="preserve"> PAGE   \* MERGEFORMAT </w:instrText>
    </w:r>
    <w:r w:rsidRPr="00F828BA">
      <w:rPr>
        <w:b/>
        <w:sz w:val="20"/>
        <w:szCs w:val="20"/>
      </w:rPr>
      <w:fldChar w:fldCharType="separate"/>
    </w:r>
    <w:r w:rsidR="00C42531">
      <w:rPr>
        <w:b/>
        <w:noProof/>
        <w:sz w:val="20"/>
        <w:szCs w:val="20"/>
      </w:rPr>
      <w:t>1</w:t>
    </w:r>
    <w:r w:rsidRPr="00F828BA">
      <w:rPr>
        <w:b/>
        <w:noProof/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C4F89" w:rsidRDefault="004C4F89" w:rsidP="009B4843">
      <w:pPr>
        <w:spacing w:after="0" w:line="240" w:lineRule="auto"/>
      </w:pPr>
      <w:r>
        <w:separator/>
      </w:r>
    </w:p>
  </w:footnote>
  <w:footnote w:type="continuationSeparator" w:id="0">
    <w:p w:rsidR="004C4F89" w:rsidRDefault="004C4F89" w:rsidP="009B484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B4843" w:rsidRPr="009B4843" w:rsidRDefault="009B4843">
    <w:pPr>
      <w:pStyle w:val="Header"/>
      <w:rPr>
        <w:sz w:val="20"/>
        <w:szCs w:val="20"/>
      </w:rPr>
    </w:pPr>
    <w:r w:rsidRPr="009B4843">
      <w:rPr>
        <w:sz w:val="20"/>
        <w:szCs w:val="20"/>
      </w:rPr>
      <w:t>Name: _________________________</w:t>
    </w:r>
    <w:r>
      <w:rPr>
        <w:sz w:val="20"/>
        <w:szCs w:val="20"/>
      </w:rPr>
      <w:t>_____</w:t>
    </w:r>
    <w:r w:rsidRPr="009B4843">
      <w:rPr>
        <w:sz w:val="20"/>
        <w:szCs w:val="20"/>
      </w:rPr>
      <w:t>______________________________ Date: ____</w:t>
    </w:r>
    <w:r>
      <w:rPr>
        <w:sz w:val="20"/>
        <w:szCs w:val="20"/>
      </w:rPr>
      <w:t>___</w:t>
    </w:r>
    <w:r w:rsidRPr="009B4843">
      <w:rPr>
        <w:sz w:val="20"/>
        <w:szCs w:val="20"/>
      </w:rPr>
      <w:t>___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6C2A78"/>
    <w:multiLevelType w:val="hybridMultilevel"/>
    <w:tmpl w:val="92A8D958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211E2B34"/>
    <w:multiLevelType w:val="hybridMultilevel"/>
    <w:tmpl w:val="661E22F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6BF17A3"/>
    <w:multiLevelType w:val="hybridMultilevel"/>
    <w:tmpl w:val="92A8D958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78982B12"/>
    <w:multiLevelType w:val="hybridMultilevel"/>
    <w:tmpl w:val="8D34765E"/>
    <w:lvl w:ilvl="0" w:tplc="DE10C920">
      <w:start w:val="1"/>
      <w:numFmt w:val="decimal"/>
      <w:lvlText w:val="%1.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12B00"/>
    <w:rsid w:val="00083395"/>
    <w:rsid w:val="002D6862"/>
    <w:rsid w:val="00312B00"/>
    <w:rsid w:val="00313743"/>
    <w:rsid w:val="003E5174"/>
    <w:rsid w:val="00457BD2"/>
    <w:rsid w:val="004C4F89"/>
    <w:rsid w:val="004F2EC8"/>
    <w:rsid w:val="004F619A"/>
    <w:rsid w:val="005D273F"/>
    <w:rsid w:val="0067643C"/>
    <w:rsid w:val="00696034"/>
    <w:rsid w:val="00704BA3"/>
    <w:rsid w:val="00977413"/>
    <w:rsid w:val="009B4843"/>
    <w:rsid w:val="00A402EF"/>
    <w:rsid w:val="00AF04C6"/>
    <w:rsid w:val="00B15B6C"/>
    <w:rsid w:val="00B775B7"/>
    <w:rsid w:val="00B924F0"/>
    <w:rsid w:val="00C42531"/>
    <w:rsid w:val="00D65F15"/>
    <w:rsid w:val="00DD3F5C"/>
    <w:rsid w:val="00DE58A4"/>
    <w:rsid w:val="00E5456E"/>
    <w:rsid w:val="00EA50E4"/>
    <w:rsid w:val="00F828BA"/>
    <w:rsid w:val="00FC1D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50E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12B0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402E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402E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9B48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B4843"/>
  </w:style>
  <w:style w:type="paragraph" w:styleId="Footer">
    <w:name w:val="footer"/>
    <w:basedOn w:val="Normal"/>
    <w:link w:val="FooterChar"/>
    <w:uiPriority w:val="99"/>
    <w:unhideWhenUsed/>
    <w:rsid w:val="009B48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B484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gif"/><Relationship Id="rId3" Type="http://schemas.microsoft.com/office/2007/relationships/stylesWithEffects" Target="stylesWithEffect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emf"/><Relationship Id="rId19" Type="http://schemas.openxmlformats.org/officeDocument/2006/relationships/image" Target="media/image7.gi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3</Pages>
  <Words>263</Words>
  <Characters>1505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7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nnifer</dc:creator>
  <cp:lastModifiedBy>denise</cp:lastModifiedBy>
  <cp:revision>6</cp:revision>
  <dcterms:created xsi:type="dcterms:W3CDTF">2012-05-15T06:06:00Z</dcterms:created>
  <dcterms:modified xsi:type="dcterms:W3CDTF">2012-06-21T06:49:00Z</dcterms:modified>
</cp:coreProperties>
</file>